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77D0" w:rsidRDefault="000477D0" w:rsidP="000477D0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ĐÁP ÁN</w:t>
      </w:r>
      <w:r w:rsidR="0038460E">
        <w:rPr>
          <w:sz w:val="28"/>
          <w:szCs w:val="28"/>
          <w:u w:val="single"/>
        </w:rPr>
        <w:t xml:space="preserve"> VẬT LÝ 10</w:t>
      </w:r>
      <w:bookmarkStart w:id="0" w:name="_GoBack"/>
      <w:bookmarkEnd w:id="0"/>
    </w:p>
    <w:p w:rsidR="0038460E" w:rsidRDefault="0038460E" w:rsidP="000477D0">
      <w:pPr>
        <w:jc w:val="center"/>
        <w:rPr>
          <w:sz w:val="28"/>
          <w:szCs w:val="28"/>
          <w:u w:val="single"/>
        </w:rPr>
      </w:pP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1047"/>
        <w:gridCol w:w="6620"/>
        <w:gridCol w:w="1909"/>
      </w:tblGrid>
      <w:tr w:rsidR="000477D0" w:rsidTr="000477D0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38460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dung</w:t>
            </w:r>
          </w:p>
        </w:tc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0477D0" w:rsidTr="000477D0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77D0" w:rsidRDefault="000477D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ịnh nghĩa</w:t>
            </w:r>
          </w:p>
          <w:p w:rsidR="000477D0" w:rsidRDefault="00E03CA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ông thức</w:t>
            </w:r>
            <w:r w:rsidR="000477D0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</w:t>
            </w:r>
            <w:r w:rsidR="000477D0">
              <w:rPr>
                <w:sz w:val="28"/>
                <w:szCs w:val="28"/>
              </w:rPr>
              <w:t>đơn vị</w:t>
            </w:r>
          </w:p>
        </w:tc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03CA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  <w:r w:rsidR="00E03CA7">
              <w:rPr>
                <w:sz w:val="28"/>
                <w:szCs w:val="28"/>
              </w:rPr>
              <w:t>-0.25</w:t>
            </w:r>
          </w:p>
        </w:tc>
      </w:tr>
      <w:tr w:rsidR="000477D0" w:rsidTr="000477D0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77D0" w:rsidRDefault="000477D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năng</w:t>
            </w:r>
            <w:r w:rsidR="00E03CA7">
              <w:rPr>
                <w:sz w:val="28"/>
                <w:szCs w:val="28"/>
              </w:rPr>
              <w:t>: định nghĩa</w:t>
            </w:r>
          </w:p>
          <w:p w:rsidR="000477D0" w:rsidRDefault="00E03CA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</w:t>
            </w:r>
            <w:r w:rsidR="000477D0">
              <w:rPr>
                <w:sz w:val="28"/>
                <w:szCs w:val="28"/>
              </w:rPr>
              <w:t>phụ thuộc nhiệt độ, thể tích</w:t>
            </w:r>
          </w:p>
          <w:p w:rsidR="000477D0" w:rsidRDefault="000477D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ai cách biến đổi nội năng, v</w:t>
            </w:r>
            <w:r w:rsidR="00E03CA7">
              <w:rPr>
                <w:sz w:val="28"/>
                <w:szCs w:val="28"/>
              </w:rPr>
              <w:t>í dụ</w:t>
            </w:r>
            <w:r>
              <w:rPr>
                <w:sz w:val="28"/>
                <w:szCs w:val="28"/>
              </w:rPr>
              <w:t>…</w:t>
            </w:r>
          </w:p>
          <w:p w:rsidR="000477D0" w:rsidRDefault="000477D0">
            <w:pPr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Áp dụng:</w:t>
            </w:r>
            <w:r>
              <w:rPr>
                <w:sz w:val="28"/>
                <w:szCs w:val="28"/>
              </w:rPr>
              <w:t xml:space="preserve"> Khí nhận công: A=100J</w:t>
            </w:r>
          </w:p>
          <w:p w:rsidR="000477D0" w:rsidRDefault="000477D0">
            <w:pPr>
              <w:tabs>
                <w:tab w:val="left" w:pos="129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Khí truyền nhiệt: Q= - 20J</w:t>
            </w:r>
          </w:p>
          <w:p w:rsidR="000477D0" w:rsidRDefault="000477D0">
            <w:pPr>
              <w:tabs>
                <w:tab w:val="left" w:pos="129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</w:t>
            </w:r>
            <w:r>
              <w:rPr>
                <w:position w:val="-10"/>
                <w:sz w:val="28"/>
                <w:szCs w:val="28"/>
              </w:rPr>
              <w:object w:dxaOrig="1404" w:dyaOrig="3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3pt;height:16.3pt" o:ole="">
                  <v:imagedata r:id="rId5" o:title=""/>
                </v:shape>
                <o:OLEObject Type="Embed" ProgID="Equation.DSMT4" ShapeID="_x0000_i1025" DrawAspect="Content" ObjectID="_1522734134" r:id="rId6"/>
              </w:object>
            </w:r>
            <w:r>
              <w:rPr>
                <w:sz w:val="28"/>
                <w:szCs w:val="28"/>
              </w:rPr>
              <w:t>100-20=80J</w:t>
            </w:r>
          </w:p>
        </w:tc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x2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</w:tc>
      </w:tr>
      <w:tr w:rsidR="000477D0" w:rsidTr="000477D0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77D0" w:rsidRDefault="00E03CA7">
            <w:pPr>
              <w:tabs>
                <w:tab w:val="left" w:pos="258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Lực căng bề mặt (hướng và độ lớn)</w:t>
            </w:r>
          </w:p>
          <w:p w:rsidR="000477D0" w:rsidRDefault="000477D0">
            <w:pPr>
              <w:tabs>
                <w:tab w:val="left" w:pos="258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hụ thuộc bản chất, nhiệt độ chất lỏng…</w:t>
            </w:r>
          </w:p>
        </w:tc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03CA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  <w:r w:rsidR="00E03CA7">
              <w:rPr>
                <w:sz w:val="28"/>
                <w:szCs w:val="28"/>
              </w:rPr>
              <w:t>x2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03CA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  <w:r w:rsidR="0038460E">
              <w:rPr>
                <w:sz w:val="28"/>
                <w:szCs w:val="28"/>
              </w:rPr>
              <w:t>x2</w:t>
            </w:r>
          </w:p>
        </w:tc>
      </w:tr>
      <w:tr w:rsidR="000477D0" w:rsidTr="000477D0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77D0" w:rsidRDefault="000477D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dung thuyết động học phân tử chất khí</w:t>
            </w:r>
            <w:r w:rsidR="0038460E">
              <w:rPr>
                <w:sz w:val="28"/>
                <w:szCs w:val="28"/>
              </w:rPr>
              <w:t>(3 ý)</w:t>
            </w:r>
          </w:p>
        </w:tc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38460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="000477D0">
              <w:rPr>
                <w:sz w:val="28"/>
                <w:szCs w:val="28"/>
              </w:rPr>
              <w:t>.5</w:t>
            </w:r>
            <w:r>
              <w:rPr>
                <w:sz w:val="28"/>
                <w:szCs w:val="28"/>
              </w:rPr>
              <w:t>x3</w:t>
            </w:r>
          </w:p>
        </w:tc>
      </w:tr>
      <w:tr w:rsidR="000477D0" w:rsidTr="000477D0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77D0" w:rsidRPr="0038460E" w:rsidRDefault="000477D0">
            <w:pPr>
              <w:jc w:val="both"/>
              <w:rPr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object w:dxaOrig="780" w:dyaOrig="684">
                <v:shape id="_x0000_i1026" type="#_x0000_t75" style="width:39pt;height:34.3pt" o:ole="">
                  <v:imagedata r:id="rId7" o:title=""/>
                </v:shape>
                <o:OLEObject Type="Embed" ProgID="Equation.DSMT4" ShapeID="_x0000_i1026" DrawAspect="Content" ObjectID="_1522734135" r:id="rId8"/>
              </w:object>
            </w:r>
            <w:r w:rsidR="0038460E">
              <w:rPr>
                <w:sz w:val="28"/>
                <w:szCs w:val="28"/>
              </w:rPr>
              <w:sym w:font="Symbol" w:char="F0DE"/>
            </w:r>
            <w:r w:rsidR="0038460E">
              <w:rPr>
                <w:sz w:val="28"/>
                <w:szCs w:val="28"/>
              </w:rPr>
              <w:t>T</w:t>
            </w:r>
            <w:r w:rsidR="0038460E">
              <w:rPr>
                <w:sz w:val="28"/>
                <w:szCs w:val="28"/>
                <w:vertAlign w:val="subscript"/>
              </w:rPr>
              <w:t>2</w:t>
            </w:r>
            <w:r w:rsidR="0038460E">
              <w:rPr>
                <w:sz w:val="28"/>
                <w:szCs w:val="28"/>
              </w:rPr>
              <w:t xml:space="preserve"> = 800K</w:t>
            </w:r>
          </w:p>
          <w:p w:rsidR="0038460E" w:rsidRPr="0038460E" w:rsidRDefault="0038460E" w:rsidP="0038460E">
            <w:pPr>
              <w:jc w:val="both"/>
              <w:rPr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object w:dxaOrig="800" w:dyaOrig="680">
                <v:shape id="_x0000_i1029" type="#_x0000_t75" style="width:39.85pt;height:34.3pt" o:ole="">
                  <v:imagedata r:id="rId9" o:title=""/>
                </v:shape>
                <o:OLEObject Type="Embed" ProgID="Equation.DSMT4" ShapeID="_x0000_i1029" DrawAspect="Content" ObjectID="_1522734136" r:id="rId10"/>
              </w:objec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12</w:t>
            </w:r>
            <w:r>
              <w:rPr>
                <w:sz w:val="28"/>
                <w:szCs w:val="28"/>
              </w:rPr>
              <w:t>00K</w:t>
            </w:r>
          </w:p>
          <w:p w:rsidR="000477D0" w:rsidRDefault="000477D0">
            <w:pPr>
              <w:jc w:val="both"/>
              <w:rPr>
                <w:sz w:val="28"/>
                <w:szCs w:val="28"/>
              </w:rPr>
            </w:pPr>
          </w:p>
          <w:p w:rsidR="000477D0" w:rsidRDefault="0038460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hình đúng</w:t>
            </w:r>
          </w:p>
          <w:p w:rsidR="000477D0" w:rsidRDefault="000477D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460E" w:rsidRPr="0038460E" w:rsidRDefault="0038460E">
            <w:pPr>
              <w:jc w:val="center"/>
              <w:rPr>
                <w:sz w:val="16"/>
                <w:szCs w:val="16"/>
              </w:rPr>
            </w:pP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  <w:r w:rsidR="0038460E">
              <w:rPr>
                <w:sz w:val="28"/>
                <w:szCs w:val="28"/>
              </w:rPr>
              <w:t>+0.5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  <w:p w:rsidR="0038460E" w:rsidRDefault="0038460E" w:rsidP="0038460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+0.5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  <w:p w:rsidR="000477D0" w:rsidRDefault="000477D0" w:rsidP="0038460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  <w:r w:rsidR="0038460E">
              <w:rPr>
                <w:sz w:val="28"/>
                <w:szCs w:val="28"/>
              </w:rPr>
              <w:t>x2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</w:tc>
      </w:tr>
      <w:tr w:rsidR="000477D0" w:rsidTr="000477D0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77D0" w:rsidRDefault="000477D0">
            <w:pPr>
              <w:jc w:val="both"/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900" w:dyaOrig="624">
                <v:shape id="_x0000_i1027" type="#_x0000_t75" style="width:45pt;height:31.3pt" o:ole="">
                  <v:imagedata r:id="rId11" o:title=""/>
                </v:shape>
                <o:OLEObject Type="Embed" ProgID="Equation.DSMT4" ShapeID="_x0000_i1027" DrawAspect="Content" ObjectID="_1522734137" r:id="rId12"/>
              </w:object>
            </w:r>
            <w:r>
              <w:rPr>
                <w:sz w:val="28"/>
                <w:szCs w:val="28"/>
              </w:rPr>
              <w:t>=</w:t>
            </w:r>
            <w:r w:rsidR="0038460E">
              <w:rPr>
                <w:sz w:val="28"/>
                <w:szCs w:val="28"/>
              </w:rPr>
              <w:t xml:space="preserve"> 0,5x10x1 = 5 m</w:t>
            </w:r>
          </w:p>
          <w:p w:rsidR="000477D0" w:rsidRDefault="000477D0" w:rsidP="0038460E">
            <w:pPr>
              <w:jc w:val="both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1164" w:dyaOrig="360">
                <v:shape id="_x0000_i1028" type="#_x0000_t75" style="width:58.3pt;height:18pt" o:ole="">
                  <v:imagedata r:id="rId13" o:title=""/>
                </v:shape>
                <o:OLEObject Type="Embed" ProgID="Equation.DSMT4" ShapeID="_x0000_i1028" DrawAspect="Content" ObjectID="_1522734138" r:id="rId14"/>
              </w:object>
            </w:r>
            <w:r w:rsidR="0038460E">
              <w:rPr>
                <w:sz w:val="28"/>
                <w:szCs w:val="28"/>
              </w:rPr>
              <w:t>0,5x10x5 = 25 J</w:t>
            </w:r>
          </w:p>
        </w:tc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38460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</w:t>
            </w:r>
            <w:r w:rsidR="000477D0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x2</w:t>
            </w:r>
          </w:p>
          <w:p w:rsidR="0038460E" w:rsidRPr="0038460E" w:rsidRDefault="0038460E">
            <w:pPr>
              <w:jc w:val="center"/>
              <w:rPr>
                <w:sz w:val="16"/>
                <w:szCs w:val="16"/>
              </w:rPr>
            </w:pPr>
          </w:p>
          <w:p w:rsidR="000477D0" w:rsidRDefault="0038460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</w:t>
            </w:r>
            <w:r w:rsidR="000477D0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x2</w:t>
            </w:r>
          </w:p>
        </w:tc>
      </w:tr>
      <w:tr w:rsidR="000477D0" w:rsidTr="000477D0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0477D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  <w:p w:rsidR="000477D0" w:rsidRDefault="000477D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77D0" w:rsidRDefault="0038460E" w:rsidP="0038460E">
            <w:pPr>
              <w:jc w:val="both"/>
              <w:rPr>
                <w:sz w:val="28"/>
                <w:szCs w:val="28"/>
              </w:rPr>
            </w:pPr>
            <w:r w:rsidRPr="0038460E">
              <w:rPr>
                <w:position w:val="-12"/>
                <w:sz w:val="28"/>
                <w:szCs w:val="28"/>
              </w:rPr>
              <w:object w:dxaOrig="2360" w:dyaOrig="360">
                <v:shape id="_x0000_i1030" type="#_x0000_t75" style="width:117.85pt;height:18pt" o:ole="">
                  <v:imagedata r:id="rId15" o:title=""/>
                </v:shape>
                <o:OLEObject Type="Embed" ProgID="Equation.DSMT4" ShapeID="_x0000_i1030" DrawAspect="Content" ObjectID="_1522734139" r:id="rId16"/>
              </w:object>
            </w:r>
          </w:p>
          <w:p w:rsidR="0038460E" w:rsidRDefault="0038460E" w:rsidP="0038460E">
            <w:pPr>
              <w:jc w:val="both"/>
              <w:rPr>
                <w:sz w:val="28"/>
                <w:szCs w:val="28"/>
              </w:rPr>
            </w:pPr>
            <w:r w:rsidRPr="0038460E">
              <w:rPr>
                <w:position w:val="-14"/>
                <w:sz w:val="28"/>
                <w:szCs w:val="28"/>
              </w:rPr>
              <w:object w:dxaOrig="1100" w:dyaOrig="440">
                <v:shape id="_x0000_i1031" type="#_x0000_t75" style="width:54.85pt;height:21.85pt" o:ole="">
                  <v:imagedata r:id="rId17" o:title=""/>
                </v:shape>
                <o:OLEObject Type="Embed" ProgID="Equation.DSMT4" ShapeID="_x0000_i1031" DrawAspect="Content" ObjectID="_1522734140" r:id="rId18"/>
              </w:object>
            </w:r>
            <w:r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</w:rPr>
              <w:t>1.35x10</w:t>
            </w:r>
            <w:r>
              <w:rPr>
                <w:sz w:val="28"/>
                <w:szCs w:val="28"/>
                <w:vertAlign w:val="superscript"/>
              </w:rPr>
              <w:t>-3</w:t>
            </w:r>
            <w:r>
              <w:rPr>
                <w:sz w:val="28"/>
                <w:szCs w:val="28"/>
              </w:rPr>
              <w:t xml:space="preserve"> cm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77D0" w:rsidRDefault="0038460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x2</w:t>
            </w:r>
          </w:p>
          <w:p w:rsidR="0038460E" w:rsidRDefault="0038460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x2</w:t>
            </w:r>
          </w:p>
        </w:tc>
      </w:tr>
    </w:tbl>
    <w:p w:rsidR="00123BC1" w:rsidRDefault="00123BC1"/>
    <w:sectPr w:rsidR="00123BC1" w:rsidSect="000477D0">
      <w:pgSz w:w="12240" w:h="15840"/>
      <w:pgMar w:top="568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77D0"/>
    <w:rsid w:val="000477D0"/>
    <w:rsid w:val="00123BC1"/>
    <w:rsid w:val="0038460E"/>
    <w:rsid w:val="007A6E2E"/>
    <w:rsid w:val="00915E94"/>
    <w:rsid w:val="00D128C0"/>
    <w:rsid w:val="00E03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77D0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477D0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77D0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477D0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331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21</Words>
  <Characters>69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4</cp:revision>
  <dcterms:created xsi:type="dcterms:W3CDTF">2016-04-11T06:19:00Z</dcterms:created>
  <dcterms:modified xsi:type="dcterms:W3CDTF">2016-04-21T01:55:00Z</dcterms:modified>
</cp:coreProperties>
</file>